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2717" w:rsidRDefault="00FA44C7" w:rsidP="00FA44C7">
      <w:pPr>
        <w:jc w:val="both"/>
      </w:pPr>
      <w:r>
        <w:t xml:space="preserve">I have two files </w:t>
      </w:r>
      <w:r>
        <w:rPr>
          <w:b/>
        </w:rPr>
        <w:t xml:space="preserve">Comsol_innerboundary_problem.mph </w:t>
      </w:r>
      <w:r>
        <w:t xml:space="preserve">and </w:t>
      </w:r>
      <w:r>
        <w:rPr>
          <w:b/>
        </w:rPr>
        <w:t>Comsol_outerboundary_problem.mph</w:t>
      </w:r>
      <w:r>
        <w:t xml:space="preserve">. They both have identical equations and constants. They differ in which boundary the boundary condition is applied.  In both the problems there are two spheres. One little one of R=1 inside of a bigger sphere of R=2. </w:t>
      </w:r>
    </w:p>
    <w:p w:rsidR="00FA44C7" w:rsidRDefault="00FA44C7">
      <w:r>
        <w:t xml:space="preserve">In the </w:t>
      </w:r>
      <w:r>
        <w:rPr>
          <w:b/>
        </w:rPr>
        <w:t xml:space="preserve">Comsol_innerboundary_problem.mph </w:t>
      </w:r>
      <w:r>
        <w:t xml:space="preserve">the inner sphere is excited with a magnetic potential </w:t>
      </w:r>
    </w:p>
    <w:p w:rsidR="00FA44C7" w:rsidRDefault="00FA44C7" w:rsidP="00FA44C7">
      <w:pPr>
        <w:pStyle w:val="MTDisplayEquation"/>
      </w:pPr>
      <w:r>
        <w:tab/>
      </w:r>
      <w:r w:rsidRPr="00FA44C7">
        <w:rPr>
          <w:position w:val="-12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8pt" o:ole="">
            <v:imagedata r:id="rId4" o:title=""/>
          </v:shape>
          <o:OLEObject Type="Embed" ProgID="Equation.DSMT4" ShapeID="_x0000_i1025" DrawAspect="Content" ObjectID="_1319466077" r:id="rId5"/>
        </w:object>
      </w:r>
    </w:p>
    <w:p w:rsidR="00FA44C7" w:rsidRDefault="00FA44C7">
      <w:r>
        <w:t>The resulting velocity profile 'v' from x=-1 to +1 at y=z=0 is as follows</w:t>
      </w:r>
    </w:p>
    <w:p w:rsidR="00FA44C7" w:rsidRDefault="00FA44C7" w:rsidP="00FA44C7">
      <w:pPr>
        <w:jc w:val="center"/>
      </w:pPr>
      <w:r>
        <w:rPr>
          <w:noProof/>
        </w:rPr>
        <w:drawing>
          <wp:inline distT="0" distB="0" distL="0" distR="0">
            <wp:extent cx="4819650" cy="3811419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4190" cy="3815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4C7" w:rsidRDefault="00FA44C7" w:rsidP="00FA44C7">
      <w:pPr>
        <w:jc w:val="both"/>
      </w:pPr>
      <w:r>
        <w:t>It is of the order 10</w:t>
      </w:r>
      <w:r w:rsidRPr="00FA44C7">
        <w:rPr>
          <w:vertAlign w:val="superscript"/>
        </w:rPr>
        <w:t>-13</w:t>
      </w:r>
      <w:r>
        <w:t xml:space="preserve"> . </w:t>
      </w:r>
    </w:p>
    <w:p w:rsidR="00FA44C7" w:rsidRDefault="00FA44C7" w:rsidP="00FA44C7">
      <w:pPr>
        <w:jc w:val="both"/>
      </w:pPr>
      <w:r>
        <w:t xml:space="preserve">Using the same boundary condition but this time applying it to the outer sphere and maintaining a </w:t>
      </w:r>
      <w:r>
        <w:rPr>
          <w:b/>
        </w:rPr>
        <w:t xml:space="preserve">continuity </w:t>
      </w:r>
      <w:r>
        <w:t>boundary condition on the inner sphere gives the following profile</w:t>
      </w:r>
    </w:p>
    <w:p w:rsidR="00FA44C7" w:rsidRDefault="00FA44C7" w:rsidP="00FA44C7">
      <w:pPr>
        <w:jc w:val="center"/>
      </w:pPr>
      <w:r>
        <w:rPr>
          <w:noProof/>
        </w:rPr>
        <w:lastRenderedPageBreak/>
        <w:drawing>
          <wp:inline distT="0" distB="0" distL="0" distR="0">
            <wp:extent cx="3590925" cy="2839733"/>
            <wp:effectExtent l="1905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308" cy="2842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4C7" w:rsidRDefault="00FA44C7" w:rsidP="00FA44C7">
      <w:pPr>
        <w:jc w:val="center"/>
      </w:pPr>
      <w:r>
        <w:t>The order of the flow is 10</w:t>
      </w:r>
      <w:r w:rsidRPr="00FA44C7">
        <w:rPr>
          <w:vertAlign w:val="superscript"/>
        </w:rPr>
        <w:t>-3</w:t>
      </w:r>
    </w:p>
    <w:p w:rsidR="007017B8" w:rsidRDefault="00FA44C7" w:rsidP="00FA44C7">
      <w:pPr>
        <w:jc w:val="both"/>
      </w:pPr>
      <w:r>
        <w:t xml:space="preserve">I am aware that the radius is larger which lowers the field internal to the sphere, and </w:t>
      </w:r>
      <w:proofErr w:type="spellStart"/>
      <w:r>
        <w:t>Im</w:t>
      </w:r>
      <w:proofErr w:type="spellEnd"/>
      <w:r>
        <w:t xml:space="preserve"> also aware that demagnetizing effects occur. However I </w:t>
      </w:r>
      <w:proofErr w:type="spellStart"/>
      <w:r>
        <w:t>dont</w:t>
      </w:r>
      <w:proofErr w:type="spellEnd"/>
      <w:r>
        <w:t xml:space="preserve"> think that this is enough of a reason to give such a big discrepancy in the order of the flow. </w:t>
      </w:r>
    </w:p>
    <w:p w:rsidR="00FA44C7" w:rsidRDefault="00FA44C7" w:rsidP="00FA44C7">
      <w:pPr>
        <w:jc w:val="both"/>
      </w:pPr>
      <w:r>
        <w:t>I have localized the problem to the profile of the magnetization vector. For instance, comparing the magnetization vector in the x direction for the outer sphere excitation gives this profile</w:t>
      </w:r>
      <w:r w:rsidR="007017B8">
        <w:t xml:space="preserve"> at t=10s at y=z=0</w:t>
      </w:r>
    </w:p>
    <w:p w:rsidR="007017B8" w:rsidRDefault="007017B8" w:rsidP="007017B8">
      <w:pPr>
        <w:jc w:val="center"/>
      </w:pPr>
      <w:r>
        <w:rPr>
          <w:noProof/>
        </w:rPr>
        <w:drawing>
          <wp:inline distT="0" distB="0" distL="0" distR="0">
            <wp:extent cx="4105275" cy="3246486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443" cy="3253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7B8" w:rsidRDefault="007017B8" w:rsidP="007017B8">
      <w:pPr>
        <w:jc w:val="center"/>
      </w:pPr>
      <w:r>
        <w:lastRenderedPageBreak/>
        <w:t>The difference between the values at x=0 and x=-1 is of the order 10</w:t>
      </w:r>
      <w:r w:rsidRPr="007017B8">
        <w:rPr>
          <w:vertAlign w:val="superscript"/>
        </w:rPr>
        <w:t>-4</w:t>
      </w:r>
      <w:r>
        <w:t xml:space="preserve"> which is about the same as the velocity. I suspect that this is where the problem lies. This difference creates a change in the expression for </w:t>
      </w:r>
      <w:proofErr w:type="spellStart"/>
      <w:r>
        <w:t>FMx</w:t>
      </w:r>
      <w:proofErr w:type="spellEnd"/>
      <w:r>
        <w:t xml:space="preserve"> and that drives the flow. Below is </w:t>
      </w:r>
      <w:proofErr w:type="spellStart"/>
      <w:r>
        <w:t>FMx</w:t>
      </w:r>
      <w:proofErr w:type="spellEnd"/>
      <w:r>
        <w:t xml:space="preserve"> as a function of time</w:t>
      </w:r>
    </w:p>
    <w:p w:rsidR="007017B8" w:rsidRDefault="007017B8" w:rsidP="007017B8">
      <w:pPr>
        <w:jc w:val="center"/>
      </w:pPr>
      <w:r>
        <w:rPr>
          <w:noProof/>
        </w:rPr>
        <w:drawing>
          <wp:inline distT="0" distB="0" distL="0" distR="0">
            <wp:extent cx="4048125" cy="320129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938" cy="320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7B8" w:rsidRDefault="007017B8" w:rsidP="007017B8">
      <w:pPr>
        <w:jc w:val="center"/>
      </w:pPr>
      <w:r>
        <w:t xml:space="preserve"> Looking at the </w:t>
      </w:r>
      <w:proofErr w:type="spellStart"/>
      <w:r>
        <w:t>M_x</w:t>
      </w:r>
      <w:proofErr w:type="spellEnd"/>
      <w:r>
        <w:t xml:space="preserve"> vector for the case where the inner sphere is excited at the same time and position gives</w:t>
      </w:r>
    </w:p>
    <w:p w:rsidR="007017B8" w:rsidRDefault="007017B8" w:rsidP="007017B8">
      <w:pPr>
        <w:jc w:val="center"/>
      </w:pPr>
      <w:r>
        <w:rPr>
          <w:noProof/>
        </w:rPr>
        <w:drawing>
          <wp:inline distT="0" distB="0" distL="0" distR="0">
            <wp:extent cx="4467225" cy="3532718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433" cy="3536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7B8" w:rsidRPr="007017B8" w:rsidRDefault="007017B8" w:rsidP="007017B8">
      <w:pPr>
        <w:jc w:val="center"/>
      </w:pPr>
      <w:r>
        <w:lastRenderedPageBreak/>
        <w:t xml:space="preserve">and the corresponding </w:t>
      </w:r>
      <w:proofErr w:type="spellStart"/>
      <w:r>
        <w:t>FMx</w:t>
      </w:r>
      <w:proofErr w:type="spellEnd"/>
      <w:r>
        <w:t xml:space="preserve"> as a function of time is </w:t>
      </w:r>
    </w:p>
    <w:p w:rsidR="00FA44C7" w:rsidRDefault="007017B8" w:rsidP="007017B8">
      <w:pPr>
        <w:jc w:val="center"/>
      </w:pPr>
      <w:r>
        <w:rPr>
          <w:noProof/>
        </w:rPr>
        <w:drawing>
          <wp:inline distT="0" distB="0" distL="0" distR="0">
            <wp:extent cx="4448175" cy="3517654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365" cy="3520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7B8" w:rsidRDefault="007017B8" w:rsidP="007017B8">
      <w:pPr>
        <w:jc w:val="center"/>
      </w:pPr>
      <w:r>
        <w:t xml:space="preserve">How do I resolve this discrepancy? I have increased the boundary layer mesh and the general meshing but </w:t>
      </w:r>
      <w:proofErr w:type="spellStart"/>
      <w:r>
        <w:t>havent</w:t>
      </w:r>
      <w:proofErr w:type="spellEnd"/>
      <w:r>
        <w:t xml:space="preserve"> seen any improvement. Can you give me an insight into why this is happening?</w:t>
      </w:r>
    </w:p>
    <w:p w:rsidR="007017B8" w:rsidRPr="00FA44C7" w:rsidRDefault="007017B8" w:rsidP="007017B8">
      <w:pPr>
        <w:jc w:val="center"/>
      </w:pPr>
    </w:p>
    <w:sectPr w:rsidR="007017B8" w:rsidRPr="00FA44C7" w:rsidSect="00ED46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FA44C7"/>
    <w:rsid w:val="005C0426"/>
    <w:rsid w:val="007017B8"/>
    <w:rsid w:val="007D55A4"/>
    <w:rsid w:val="00ED4672"/>
    <w:rsid w:val="00FA44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6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FA44C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A44C7"/>
  </w:style>
  <w:style w:type="paragraph" w:styleId="BalloonText">
    <w:name w:val="Balloon Text"/>
    <w:basedOn w:val="Normal"/>
    <w:link w:val="BalloonTextChar"/>
    <w:uiPriority w:val="99"/>
    <w:semiHidden/>
    <w:unhideWhenUsed/>
    <w:rsid w:val="00FA44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44C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5" Type="http://schemas.openxmlformats.org/officeDocument/2006/relationships/oleObject" Target="embeddings/oleObject1.bin"/><Relationship Id="rId10" Type="http://schemas.openxmlformats.org/officeDocument/2006/relationships/image" Target="media/image6.emf"/><Relationship Id="rId4" Type="http://schemas.openxmlformats.org/officeDocument/2006/relationships/image" Target="media/image1.wmf"/><Relationship Id="rId9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4</Pages>
  <Words>274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</Company>
  <LinksUpToDate>false</LinksUpToDate>
  <CharactersWithSpaces>1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pus User</dc:creator>
  <cp:keywords/>
  <dc:description/>
  <cp:lastModifiedBy>Campus User</cp:lastModifiedBy>
  <cp:revision>1</cp:revision>
  <dcterms:created xsi:type="dcterms:W3CDTF">2009-11-11T21:06:00Z</dcterms:created>
  <dcterms:modified xsi:type="dcterms:W3CDTF">2009-11-1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